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sldIdLst>
    <p:sldId id="256" r:id="rId2"/>
    <p:sldId id="343" r:id="rId3"/>
    <p:sldId id="308" r:id="rId4"/>
    <p:sldId id="290" r:id="rId5"/>
    <p:sldId id="344" r:id="rId6"/>
    <p:sldId id="259" r:id="rId7"/>
    <p:sldId id="260" r:id="rId8"/>
    <p:sldId id="310" r:id="rId9"/>
    <p:sldId id="275" r:id="rId10"/>
    <p:sldId id="311" r:id="rId11"/>
    <p:sldId id="386" r:id="rId12"/>
    <p:sldId id="313" r:id="rId13"/>
    <p:sldId id="263" r:id="rId14"/>
    <p:sldId id="316" r:id="rId15"/>
    <p:sldId id="387" r:id="rId16"/>
    <p:sldId id="315" r:id="rId17"/>
    <p:sldId id="288" r:id="rId18"/>
    <p:sldId id="317" r:id="rId19"/>
    <p:sldId id="319" r:id="rId20"/>
    <p:sldId id="320" r:id="rId21"/>
    <p:sldId id="321" r:id="rId22"/>
    <p:sldId id="322" r:id="rId23"/>
    <p:sldId id="324" r:id="rId24"/>
    <p:sldId id="325" r:id="rId25"/>
    <p:sldId id="326" r:id="rId26"/>
    <p:sldId id="327" r:id="rId27"/>
    <p:sldId id="338" r:id="rId28"/>
    <p:sldId id="339" r:id="rId29"/>
    <p:sldId id="333" r:id="rId30"/>
    <p:sldId id="334" r:id="rId31"/>
    <p:sldId id="336" r:id="rId32"/>
    <p:sldId id="337" r:id="rId33"/>
    <p:sldId id="341" r:id="rId34"/>
    <p:sldId id="342" r:id="rId35"/>
    <p:sldId id="303" r:id="rId36"/>
    <p:sldId id="304" r:id="rId37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99"/>
    <a:srgbClr val="008000"/>
    <a:srgbClr val="009900"/>
    <a:srgbClr val="996633"/>
    <a:srgbClr val="CC66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5037" autoAdjust="0"/>
  </p:normalViewPr>
  <p:slideViewPr>
    <p:cSldViewPr showGuides="1">
      <p:cViewPr varScale="1">
        <p:scale>
          <a:sx n="86" d="100"/>
          <a:sy n="86" d="100"/>
        </p:scale>
        <p:origin x="111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0884F15-3FE1-4F00-8398-181D4AC334C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84F15-3FE1-4F00-8398-181D4AC334C8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8EC2-1844-4E5B-8843-39D62DDAF25E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CB676-A7B6-4899-BF9D-F5C21C22D171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49E1-E397-40A3-9A29-2857C2013B5B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EE9C909-F513-4A8E-BF0F-24C4C1D786F6}" type="datetime11">
              <a:rPr lang="zh-CN" altLang="en-US" smtClean="0"/>
              <a:t>21:55:3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5DB0833-1318-4908-BF9A-45414D51EED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92974EE-71DE-492B-99A5-ADD16455B9EB}" type="datetime11">
              <a:rPr lang="zh-CN" altLang="en-US" smtClean="0"/>
              <a:t>21:55:39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CA95296-81E1-4450-A678-F1A757F35DA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47BCB71-9F31-423F-A787-A63960366EFB}" type="datetime11">
              <a:rPr lang="zh-CN" altLang="en-US" smtClean="0"/>
              <a:t>21:55:3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EECF6B8-BC3D-4AFE-85CF-7F662A5320F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02B63-43AC-41C9-8F6E-EEACCE1B2877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A3EB8-D45A-4148-A2C4-A2E9502D1DF3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63C49-3307-44BB-9CD7-34A9DDB3D2F7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2C900-AAA1-4875-8C8E-7F42B0B1B3E1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EEA93-6B54-4080-A9F0-CA91838CBE13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973-F2F2-482A-9A3D-7D68B1E4573A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7D09A-57AC-4EE7-85D3-3B84E2D1CBEB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857AC-EDC7-4F50-A745-C7326FBA487B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A05DC-75E6-46F9-8D0E-13BFDECB3128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/>
          </p:cNvSpPr>
          <p:nvPr>
            <p:ph type="subTitle" idx="1"/>
          </p:nvPr>
        </p:nvSpPr>
        <p:spPr>
          <a:xfrm>
            <a:off x="1403648" y="2483158"/>
            <a:ext cx="6400800" cy="631825"/>
          </a:xfrm>
        </p:spPr>
        <p:txBody>
          <a:bodyPr/>
          <a:lstStyle/>
          <a:p>
            <a:r>
              <a:rPr lang="en-US" altLang="zh-CN" sz="3200" b="1" dirty="0" err="1">
                <a:latin typeface="Arial" panose="020B0604020202020204" pitchFamily="34" charset="0"/>
              </a:rPr>
              <a:t>Hetrocyclic</a:t>
            </a:r>
            <a:r>
              <a:rPr lang="en-US" altLang="zh-CN" sz="3200" b="1" dirty="0">
                <a:latin typeface="Arial" panose="020B0604020202020204" pitchFamily="34" charset="0"/>
              </a:rPr>
              <a:t> compounds</a:t>
            </a: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2372345" y="3861048"/>
            <a:ext cx="43993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第十一章   杂环化合物</a:t>
            </a:r>
          </a:p>
        </p:txBody>
      </p:sp>
      <p:sp>
        <p:nvSpPr>
          <p:cNvPr id="12" name="Rectangle 2"/>
          <p:cNvSpPr>
            <a:spLocks noGrp="1"/>
          </p:cNvSpPr>
          <p:nvPr>
            <p:ph type="ctrTitle" idx="4294967295"/>
          </p:nvPr>
        </p:nvSpPr>
        <p:spPr>
          <a:xfrm>
            <a:off x="2551113" y="1408421"/>
            <a:ext cx="3962400" cy="631825"/>
          </a:xfrm>
          <a:effectLst>
            <a:outerShdw dist="35921" dir="2700000" algn="ctr" rotWithShape="0">
              <a:srgbClr val="808080"/>
            </a:outerShdw>
          </a:effectLst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Chapter</a:t>
            </a: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</a:t>
            </a: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65C77-4E65-427C-B680-49D09ED96DFB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7EDA2-65F1-4412-871A-FD081AF7E5B9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99377" name="Rectangle 49"/>
          <p:cNvSpPr>
            <a:spLocks noChangeArrowheads="1"/>
          </p:cNvSpPr>
          <p:nvPr/>
        </p:nvSpPr>
        <p:spPr bwMode="auto">
          <a:xfrm>
            <a:off x="395288" y="404813"/>
            <a:ext cx="372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缺电子体系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六元杂环</a:t>
            </a:r>
          </a:p>
        </p:txBody>
      </p:sp>
      <p:sp>
        <p:nvSpPr>
          <p:cNvPr id="99378" name="Rectangle 50"/>
          <p:cNvSpPr>
            <a:spLocks noChangeArrowheads="1"/>
          </p:cNvSpPr>
          <p:nvPr/>
        </p:nvSpPr>
        <p:spPr bwMode="auto">
          <a:xfrm>
            <a:off x="468313" y="1076897"/>
            <a:ext cx="8135937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典型的物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啶、嘧啶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FontTx/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每个原子的未参加杂化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轨道上均只有一个单电子，组成大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整个杂环形成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中心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的共轭体系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FontTx/>
              <a:buAutoNum type="alphaUcPeriod"/>
            </a:pP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符合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休克尔规则，六元杂环化合物同样具有芳香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l-GR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0" name="Picture 4" descr="E:\有机化学\有机课程\图片\图片180.t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49" t="57086" r="33584"/>
          <a:stretch>
            <a:fillRect/>
          </a:stretch>
        </p:blipFill>
        <p:spPr bwMode="auto">
          <a:xfrm>
            <a:off x="1079480" y="5317530"/>
            <a:ext cx="2196376" cy="113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5"/>
          <p:cNvSpPr>
            <a:spLocks noChangeArrowheads="1"/>
          </p:cNvSpPr>
          <p:nvPr/>
        </p:nvSpPr>
        <p:spPr bwMode="auto">
          <a:xfrm>
            <a:off x="4469432" y="3918902"/>
            <a:ext cx="3918992" cy="2016224"/>
          </a:xfrm>
          <a:prstGeom prst="roundRect">
            <a:avLst>
              <a:gd name="adj" fmla="val 5417"/>
            </a:avLst>
          </a:prstGeom>
          <a:solidFill>
            <a:srgbClr val="99CCFF">
              <a:alpha val="12157"/>
            </a:srgbClr>
          </a:solidFill>
          <a:ln w="38100">
            <a:solidFill>
              <a:srgbClr val="FF0000"/>
            </a:solidFill>
            <a:prstDash val="dash"/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4621832" y="4158615"/>
            <a:ext cx="3550568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p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杂化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每个杂原子给出</a:t>
            </a:r>
            <a:r>
              <a: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电子参与共轭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六元杂环具有芳香性</a:t>
            </a:r>
            <a:endParaRPr lang="en-US" altLang="zh-CN" sz="1800" b="1" dirty="0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六元杂环是缺电子体系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469E-6B1E-4B9E-80E5-7761CF92A4E3}" type="datetime11">
              <a:rPr lang="zh-CN" altLang="en-US" smtClean="0"/>
              <a:t>21:55:3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054806"/>
            <a:ext cx="2941215" cy="22098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84" name="Object 5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72798" y="703264"/>
          <a:ext cx="229711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CS ChemDraw Drawing" r:id="rId3" imgW="3073400" imgH="2857500" progId="ChemDraw.Document.6.0">
                  <p:embed/>
                </p:oleObj>
              </mc:Choice>
              <mc:Fallback>
                <p:oleObj name="CS ChemDraw Drawing" r:id="rId3" imgW="3073400" imgH="2857500" progId="ChemDraw.Document.6.0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98" y="703264"/>
                        <a:ext cx="2297113" cy="213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7EDA2-65F1-4412-871A-FD081AF7E5B9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503238" y="3068638"/>
            <a:ext cx="5868987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endParaRPr lang="zh-CN" altLang="el-G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68685" y="3477390"/>
            <a:ext cx="8602451" cy="27091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吡啶环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kumimoji="1" lang="zh-CN" alt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电子对在</a:t>
            </a:r>
            <a:r>
              <a:rPr kumimoji="1" lang="en-US" altLang="zh-CN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kumimoji="1" lang="en-US" altLang="zh-CN" sz="2400" b="1" u="sng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杂化轨道上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参与环系共轭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且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负性大于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杂原子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吸电子效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I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杂环中碳原子上的电子密度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苯中碳原子的低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称为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电子芳杂环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吡啶环上的电荷分布不均，</a:t>
            </a:r>
            <a:r>
              <a:rPr kumimoji="1" lang="en-US" altLang="zh-CN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降低的少些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亲电取代比苯困难，取代多发生在</a:t>
            </a:r>
            <a:r>
              <a:rPr kumimoji="1" lang="en-US" altLang="zh-CN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电子密度的变化情况类似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硝基苯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D62EA-B0B1-491F-8977-D4E0F18637D8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5292080" y="1490881"/>
            <a:ext cx="17286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碳上电子云密度最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5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1058437" y="4078422"/>
          <a:ext cx="7025538" cy="227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7" name="CS ChemDraw Drawing" r:id="rId3" imgW="3623310" imgH="1179195" progId="ChemDraw.Document.6.0">
                  <p:embed/>
                </p:oleObj>
              </mc:Choice>
              <mc:Fallback>
                <p:oleObj name="CS ChemDraw Drawing" r:id="rId3" imgW="3623310" imgH="117919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37" y="4078422"/>
                        <a:ext cx="7025538" cy="2277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1A03B-0FBF-4F65-915C-D8DC697F9DE5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50825" y="307504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二、杂环化合物的芳香性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323850" y="1043010"/>
            <a:ext cx="8497887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闭合环结构，具有环多烯结构，具有共平面或近似平面结构，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电子数符合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规则。符合休克尔规则，因此具有芳香性。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23850" y="2539752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芳香性的杂环与苯环的异同点</a:t>
            </a:r>
            <a:endParaRPr kumimoji="1"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395288" y="3331840"/>
            <a:ext cx="280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五元杂环化合物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62445-33B4-496B-961E-F70666BA1AE4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2" grpId="0"/>
      <p:bldP spid="101383" grpId="0" build="p" autoUpdateAnimBg="0"/>
      <p:bldP spid="1013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9C7224-07A7-4BB0-8C27-819F45CA2E44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179388" y="3140968"/>
            <a:ext cx="8569076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(2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五元杂环化合物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咯、呋喃、噻吩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是富电子体系，而苯环为等电子体系，故环上的电子云密度比苯高，其亲电取代反应比苯容易，尤其易发生在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α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位。杂原子的存在相当于在环上引入了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NH</a:t>
            </a:r>
            <a:r>
              <a:rPr kumimoji="1" lang="en-US" altLang="zh-CN" sz="24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OH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 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SH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等活化基团而使环活化，故进行亲电取代反应的活泼顺序是：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2195512" y="5517232"/>
          <a:ext cx="4752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CS ChemDraw Drawing" r:id="rId3" imgW="5461000" imgH="1155700" progId="ChemDraw.Document.6.0">
                  <p:embed/>
                </p:oleObj>
              </mc:Choice>
              <mc:Fallback>
                <p:oleObj name="CS ChemDraw Drawing" r:id="rId3" imgW="5461000" imgH="1155700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2" y="5517232"/>
                        <a:ext cx="47529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24351-8700-415D-9D0D-0AF1B854AA55}" type="datetime11">
              <a:rPr lang="zh-CN" altLang="en-US" smtClean="0"/>
              <a:t>21:55:39</a:t>
            </a:fld>
            <a:endParaRPr lang="zh-CN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263669" y="1537569"/>
          <a:ext cx="6616662" cy="140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CS ChemDraw Drawing" r:id="rId5" imgW="7188200" imgH="1524000" progId="ChemDraw.Document.6.0">
                  <p:embed/>
                </p:oleObj>
              </mc:Choice>
              <mc:Fallback>
                <p:oleObj name="CS ChemDraw Drawing" r:id="rId5" imgW="7188200" imgH="15240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69" y="1537569"/>
                        <a:ext cx="6616662" cy="140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23850" y="300112"/>
            <a:ext cx="8642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由此可见，苯分子中的键长完全平均化，而五元杂环化合物分子中的键长只是有一定程度的平均化。因此，五元杂环化合物的芳香性比苯差。其芳香性次序是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902E5-0762-4B8C-9D8C-16F0035C15B3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428625" y="4535274"/>
            <a:ext cx="8286750" cy="1821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kumimoji="1" lang="en-US" altLang="zh-CN" sz="2400" b="1" dirty="0"/>
              <a:t>(2)</a:t>
            </a:r>
            <a:r>
              <a:rPr kumimoji="1" lang="zh-CN" altLang="en-US" sz="2400" b="1" dirty="0">
                <a:solidFill>
                  <a:srgbClr val="FF0066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和苯虽然都属等电子体系，但因氮原子的电负性较大，从而使环上的电子云密度降低 ，故其亲电取代反应活性比苯差，并且亲电取代反应发生在电子云密度较高的</a:t>
            </a:r>
            <a:r>
              <a:rPr kumimoji="1" lang="en-US" altLang="zh-CN" sz="2400" b="1" i="1" dirty="0">
                <a:ea typeface="楷体" panose="02010609060101010101" pitchFamily="49" charset="-122"/>
                <a:cs typeface="Arial" panose="020B0604020202020204" pitchFamily="34" charset="0"/>
              </a:rPr>
              <a:t>β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。这一特性很</a:t>
            </a:r>
            <a:r>
              <a:rPr kumimoji="1" lang="zh-CN" altLang="en-US" sz="2400" b="1" dirty="0">
                <a:solidFill>
                  <a:srgbClr val="FF0066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类似于硝基苯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D3BD0-2FA3-47FD-ACFF-4C4EF70602BA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50825" y="516409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六元杂环化合物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539750" y="1092473"/>
            <a:ext cx="828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/>
              <a:t>        (1)</a:t>
            </a:r>
            <a:r>
              <a:rPr kumimoji="1" lang="en-US" altLang="zh-CN" dirty="0"/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环的键长也发生了较大程度的平均化，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C ―C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键虽与苯相似，但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C-N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键变化很大，因此，其</a:t>
            </a:r>
            <a:r>
              <a:rPr kumimoji="1"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芳香性也比苯差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/>
        </p:nvGraphicFramePr>
        <p:xfrm>
          <a:off x="3289110" y="2276872"/>
          <a:ext cx="2565779" cy="213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CS ChemDraw Drawing" r:id="rId3" imgW="3187700" imgH="2654300" progId="ChemDraw.Document.6.0">
                  <p:embed/>
                </p:oleObj>
              </mc:Choice>
              <mc:Fallback>
                <p:oleObj name="CS ChemDraw Drawing" r:id="rId3" imgW="3187700" imgH="265430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110" y="2276872"/>
                        <a:ext cx="2565779" cy="213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" grpId="0" build="p" autoUpdateAnimBg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973-F2F2-482A-9A3D-7D68B1E4573A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71499" y="3895837"/>
            <a:ext cx="8001000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综上所述，五元、六元杂环化合物虽然都具有芳香性，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但其环上的电子云的密度是不同的，其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亲电取代反应活性由高到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的顺序是：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00063" y="1052736"/>
            <a:ext cx="8358187" cy="2776091"/>
          </a:xfrm>
          <a:prstGeom prst="rect">
            <a:avLst/>
          </a:prstGeom>
        </p:spPr>
        <p:txBody>
          <a:bodyPr/>
          <a:lstStyle>
            <a:lvl1pPr marL="271780" indent="-2717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313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6180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405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605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805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4005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1205" indent="-2082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由于环中杂原子的电负性和原子结构不同于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，使得杂原子上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云分布不均匀，环中的单双键只是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长趋于平均化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五元芳杂环的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香性比苯弱，稳定性也比苯差。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芳香性随杂原子电负性的增大而减弱，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香性次序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：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噻吩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吡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呋喃</a:t>
            </a:r>
            <a:endParaRPr lang="en-US" altLang="zh-CN" sz="2400" b="1" kern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吡啶</a:t>
            </a:r>
          </a:p>
        </p:txBody>
      </p:sp>
      <p:sp>
        <p:nvSpPr>
          <p:cNvPr id="7" name="五角星 25"/>
          <p:cNvSpPr/>
          <p:nvPr/>
        </p:nvSpPr>
        <p:spPr>
          <a:xfrm>
            <a:off x="5462736" y="281087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五角星 26"/>
          <p:cNvSpPr/>
          <p:nvPr/>
        </p:nvSpPr>
        <p:spPr>
          <a:xfrm>
            <a:off x="6224736" y="303312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五角星 27"/>
          <p:cNvSpPr/>
          <p:nvPr/>
        </p:nvSpPr>
        <p:spPr>
          <a:xfrm>
            <a:off x="6986736" y="303312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83306" y="5445224"/>
          <a:ext cx="65773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6" name="CS ChemDraw Drawing" r:id="rId3" imgW="7086600" imgH="1168400" progId="ChemDraw.Document.6.0">
                  <p:embed/>
                </p:oleObj>
              </mc:Choice>
              <mc:Fallback>
                <p:oleObj name="CS ChemDraw Drawing" r:id="rId3" imgW="7086600" imgH="11684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06" y="5445224"/>
                        <a:ext cx="6577388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3850" y="332656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杂环化合物性质总结</a:t>
            </a:r>
            <a:endParaRPr kumimoji="1" lang="zh-CN" altLang="en-US" sz="2400" dirty="0">
              <a:solidFill>
                <a:schemeClr val="accent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2BCC9-734B-491C-B3EC-B5A19A160C40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430845" y="260648"/>
            <a:ext cx="8282309" cy="1682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五元杂环化合物相互转化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 佑尔业夫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Yupev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：利用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A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为催化剂，实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噻吩、吡咯、呋喃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之间的转化。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2093197" y="2348880"/>
          <a:ext cx="4957604" cy="39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CS ChemDraw Drawing" r:id="rId3" imgW="3314700" imgH="2654300" progId="ChemDraw.Document.6.0">
                  <p:embed/>
                </p:oleObj>
              </mc:Choice>
              <mc:Fallback>
                <p:oleObj name="CS ChemDraw Drawing" r:id="rId3" imgW="3314700" imgH="26543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197" y="2348880"/>
                        <a:ext cx="4957604" cy="39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2A4C1-0C8D-4310-A7E2-5628A0595B1D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BBBF4-F290-4826-984E-69CCF6FAB400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1908175" y="260648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" panose="02010609060101010101" pitchFamily="49" charset="-122"/>
                <a:cs typeface="Arial" panose="020B0604020202020204" pitchFamily="34" charset="0"/>
              </a:rPr>
              <a:t>三、五元杂环化合物的化学性质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611188" y="836613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亲电取代反应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11188" y="2996952"/>
            <a:ext cx="179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硝化反应</a:t>
            </a: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15516" y="3514074"/>
            <a:ext cx="87129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硝化试剂为温和的硝酸乙酰酯 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CH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O)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 + HNO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H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OONO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271713" y="4013200"/>
          <a:ext cx="4594225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CS ChemDraw Drawing" r:id="rId3" imgW="3895725" imgH="2221865" progId="ChemDraw.Document.6.0">
                  <p:embed/>
                </p:oleObj>
              </mc:Choice>
              <mc:Fallback>
                <p:oleObj name="CS ChemDraw Drawing" r:id="rId3" imgW="3895725" imgH="222186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13200"/>
                        <a:ext cx="4594225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A40FB-5E94-431A-A10B-ED0B4606B3A2}" type="datetime11">
              <a:rPr lang="zh-CN" altLang="en-US" smtClean="0"/>
              <a:t>21:55:39</a:t>
            </a:fld>
            <a:endParaRPr lang="zh-CN" altLang="en-US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500373" y="1319776"/>
          <a:ext cx="8136904" cy="17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CS ChemDraw Drawing" r:id="rId5" imgW="3411855" imgH="718185" progId="ChemDraw.Document.6.0">
                  <p:embed/>
                </p:oleObj>
              </mc:Choice>
              <mc:Fallback>
                <p:oleObj name="CS ChemDraw Drawing" r:id="rId5" imgW="3411855" imgH="71818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73" y="1319776"/>
                        <a:ext cx="8136904" cy="17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  <p:bldP spid="737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6D8D4-3C07-4416-838B-15F02D9DF095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85800" y="381000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磺化反应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692275" y="1111026"/>
          <a:ext cx="50355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8" name="CS ChemDraw Drawing" r:id="rId3" imgW="4953000" imgH="1384300" progId="ChemDraw.Document.6.0">
                  <p:embed/>
                </p:oleObj>
              </mc:Choice>
              <mc:Fallback>
                <p:oleObj name="CS ChemDraw Drawing" r:id="rId3" imgW="4953000" imgH="13843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11026"/>
                        <a:ext cx="50355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1692275" y="2911251"/>
          <a:ext cx="50990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9" name="CS ChemDraw Drawing" r:id="rId5" imgW="5016500" imgH="1231900" progId="ChemDraw.Document.6.0">
                  <p:embed/>
                </p:oleObj>
              </mc:Choice>
              <mc:Fallback>
                <p:oleObj name="CS ChemDraw Drawing" r:id="rId5" imgW="5016500" imgH="12319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11251"/>
                        <a:ext cx="50990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1763713" y="4854351"/>
          <a:ext cx="5111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0" name="CS ChemDraw Drawing" r:id="rId7" imgW="5029200" imgH="952500" progId="ChemDraw.Document.6.0">
                  <p:embed/>
                </p:oleObj>
              </mc:Choice>
              <mc:Fallback>
                <p:oleObj name="CS ChemDraw Drawing" r:id="rId7" imgW="5029200" imgH="9525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54351"/>
                        <a:ext cx="5111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067EA-911D-461E-BD0B-C24FDE44A57C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096B9-1C87-4B96-9818-D2D4A499BD77}" type="slidenum">
              <a:rPr lang="en-US" altLang="zh-CN"/>
              <a:t>19</a:t>
            </a:fld>
            <a:endParaRPr lang="en-US" altLang="zh-CN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387850" y="1801813"/>
          <a:ext cx="8572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4" name="Document" r:id="rId3" imgW="590550" imgH="2105025" progId="ChemWindow.Document">
                  <p:embed/>
                </p:oleObj>
              </mc:Choice>
              <mc:Fallback>
                <p:oleObj name="Document" r:id="rId3" imgW="590550" imgH="2105025" progId="ChemWindow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801813"/>
                        <a:ext cx="8572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5265738" y="1817688"/>
          <a:ext cx="3001962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5" name="Document" r:id="rId5" imgW="2124075" imgH="2095500" progId="ChemWindow.Document">
                  <p:embed/>
                </p:oleObj>
              </mc:Choice>
              <mc:Fallback>
                <p:oleObj name="Document" r:id="rId5" imgW="2124075" imgH="209550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817688"/>
                        <a:ext cx="3001962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403350" y="1738313"/>
          <a:ext cx="293370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6" name="Document" r:id="rId7" imgW="2133600" imgH="2219325" progId="ChemWindow.Document">
                  <p:embed/>
                </p:oleObj>
              </mc:Choice>
              <mc:Fallback>
                <p:oleObj name="Document" r:id="rId7" imgW="2133600" imgH="221932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38313"/>
                        <a:ext cx="2933700" cy="304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311150" y="1689100"/>
          <a:ext cx="30765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7" name="Document" r:id="rId9" imgW="2105025" imgH="1314450" progId="ChemWindow.Document">
                  <p:embed/>
                </p:oleObj>
              </mc:Choice>
              <mc:Fallback>
                <p:oleObj name="Document" r:id="rId9" imgW="2105025" imgH="1314450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689100"/>
                        <a:ext cx="30765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23850" y="5229200"/>
          <a:ext cx="4059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8" name="Document" r:id="rId11" imgW="2486025" imgH="342900" progId="ChemWindow.Document">
                  <p:embed/>
                </p:oleObj>
              </mc:Choice>
              <mc:Fallback>
                <p:oleObj name="Document" r:id="rId11" imgW="2486025" imgH="342900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00"/>
                        <a:ext cx="4059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468313" y="765175"/>
            <a:ext cx="277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卤代反应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BF24A-8EA4-4F57-9C11-881D32B340EA}" type="datetime11">
              <a:rPr lang="zh-CN" altLang="en-US" smtClean="0"/>
              <a:t>21:55:39</a:t>
            </a:fld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2051720" y="4653136"/>
            <a:ext cx="1512168" cy="5760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6C4B-E0A1-49E6-BA5E-902567F6A38B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95276" name="Rectangle 44"/>
          <p:cNvSpPr>
            <a:spLocks noChangeArrowheads="1"/>
          </p:cNvSpPr>
          <p:nvPr/>
        </p:nvSpPr>
        <p:spPr bwMode="auto">
          <a:xfrm>
            <a:off x="251396" y="1007200"/>
            <a:ext cx="8641208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具有一定芳香性的、成环原子除碳原子以外，还有其它原子的环状化合物。常见的杂原子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也可出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i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95277" name="Rectangle 45"/>
          <p:cNvSpPr>
            <a:spLocks noChangeArrowheads="1"/>
          </p:cNvSpPr>
          <p:nvPr/>
        </p:nvSpPr>
        <p:spPr bwMode="auto">
          <a:xfrm>
            <a:off x="519906" y="379512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杂环化合物的涵义：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914400" y="3685877"/>
            <a:ext cx="7696200" cy="547688"/>
          </a:xfrm>
          <a:prstGeom prst="rect">
            <a:avLst/>
          </a:prstGeom>
          <a:solidFill>
            <a:srgbClr val="FF99CC">
              <a:alpha val="12000"/>
            </a:srgbClr>
          </a:solidFill>
          <a:ln w="28575">
            <a:solidFill>
              <a:srgbClr val="FF99CC"/>
            </a:solidFill>
            <a:prstDash val="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由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原子和至少一个其它原子</a:t>
            </a:r>
            <a:r>
              <a:rPr lang="zh-CN" altLang="en-US" sz="2800" b="1">
                <a:solidFill>
                  <a:srgbClr val="0F6FC6"/>
                </a:solidFill>
                <a:ea typeface="黑体" panose="02010609060101010101" pitchFamily="49" charset="-122"/>
              </a:rPr>
              <a:t>（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如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: O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等</a:t>
            </a:r>
            <a:r>
              <a:rPr lang="zh-CN" altLang="en-US" sz="2800" b="1">
                <a:solidFill>
                  <a:srgbClr val="0F6FC6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所组成的环。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09800" y="5274965"/>
            <a:ext cx="2503488" cy="392112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  <a:ea typeface="黑体" panose="02010609060101010101" pitchFamily="49" charset="-122"/>
              </a:rPr>
              <a:t>杂原子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（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Hetroatom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）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172200" y="5209877"/>
            <a:ext cx="2286000" cy="395288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  <a:ea typeface="黑体" panose="02010609060101010101" pitchFamily="49" charset="-122"/>
              </a:rPr>
              <a:t>杂环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 （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Hetrocycle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）</a:t>
            </a: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2819400" y="2085677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4617B"/>
                </a:solidFill>
                <a:ea typeface="黑体" panose="02010609060101010101" pitchFamily="49" charset="-122"/>
              </a:rPr>
              <a:t>杂环化合物</a:t>
            </a:r>
          </a:p>
        </p:txBody>
      </p:sp>
      <p:sp>
        <p:nvSpPr>
          <p:cNvPr id="21" name="AutoShape 60"/>
          <p:cNvSpPr>
            <a:spLocks noChangeArrowheads="1"/>
          </p:cNvSpPr>
          <p:nvPr/>
        </p:nvSpPr>
        <p:spPr bwMode="auto">
          <a:xfrm>
            <a:off x="4267200" y="2771477"/>
            <a:ext cx="685800" cy="685800"/>
          </a:xfrm>
          <a:prstGeom prst="upDownArrow">
            <a:avLst>
              <a:gd name="adj1" fmla="val 50000"/>
              <a:gd name="adj2" fmla="val 20000"/>
            </a:avLst>
          </a:prstGeom>
          <a:gradFill rotWithShape="1">
            <a:gsLst>
              <a:gs pos="0">
                <a:srgbClr val="85DFD0"/>
              </a:gs>
              <a:gs pos="100000">
                <a:srgbClr val="FFFFFF"/>
              </a:gs>
            </a:gsLst>
            <a:lin ang="5400000" scaled="1"/>
          </a:gradFill>
          <a:ln w="44450">
            <a:solidFill>
              <a:srgbClr val="85DFD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2" name="Line 61"/>
          <p:cNvSpPr>
            <a:spLocks noChangeShapeType="1"/>
          </p:cNvSpPr>
          <p:nvPr/>
        </p:nvSpPr>
        <p:spPr bwMode="auto">
          <a:xfrm flipH="1">
            <a:off x="3429000" y="4131965"/>
            <a:ext cx="1524000" cy="114300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3" name="Line 62"/>
          <p:cNvSpPr>
            <a:spLocks noChangeShapeType="1"/>
          </p:cNvSpPr>
          <p:nvPr/>
        </p:nvSpPr>
        <p:spPr bwMode="auto">
          <a:xfrm flipH="1">
            <a:off x="7162800" y="4143077"/>
            <a:ext cx="838200" cy="106680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4" name="Text Box 63"/>
          <p:cNvSpPr txBox="1">
            <a:spLocks noChangeArrowheads="1"/>
          </p:cNvSpPr>
          <p:nvPr/>
        </p:nvSpPr>
        <p:spPr bwMode="auto">
          <a:xfrm>
            <a:off x="4572000" y="6200477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4617B"/>
                </a:solidFill>
                <a:ea typeface="黑体" panose="02010609060101010101" pitchFamily="49" charset="-122"/>
              </a:rPr>
              <a:t>通常具有芳香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32A45-29AF-451A-991B-0CFA9B144A44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1844675"/>
          <a:ext cx="36845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CS ChemDraw Drawing" r:id="rId3" imgW="3822700" imgH="1066800" progId="ChemDraw.Document.6.0">
                  <p:embed/>
                </p:oleObj>
              </mc:Choice>
              <mc:Fallback>
                <p:oleObj name="CS ChemDraw Drawing" r:id="rId3" imgW="3822700" imgH="10668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36845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997200"/>
          <a:ext cx="37353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3" name="CS ChemDraw Drawing" r:id="rId5" imgW="3860800" imgH="1066800" progId="ChemDraw.Document.6.0">
                  <p:embed/>
                </p:oleObj>
              </mc:Choice>
              <mc:Fallback>
                <p:oleObj name="CS ChemDraw Drawing" r:id="rId5" imgW="3860800" imgH="10668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97200"/>
                        <a:ext cx="37353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221163"/>
          <a:ext cx="3744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4" name="CS ChemDraw Drawing" r:id="rId7" imgW="3873500" imgH="1066800" progId="ChemDraw.Document.6.0">
                  <p:embed/>
                </p:oleObj>
              </mc:Choice>
              <mc:Fallback>
                <p:oleObj name="CS ChemDraw Drawing" r:id="rId7" imgW="3873500" imgH="106680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3744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D87-C849-457F-9DB3-E16BE4286D9C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755650" y="981075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主要是酰基化反应，烷基化反应得到混合物。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468313" y="331788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Arial" panose="020B0604020202020204" pitchFamily="34" charset="0"/>
              </a:rPr>
              <a:t>D. Friedel-Crafts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Arial" panose="020B0604020202020204" pitchFamily="34" charset="0"/>
              </a:rPr>
              <a:t>反应</a:t>
            </a:r>
          </a:p>
        </p:txBody>
      </p:sp>
      <p:sp>
        <p:nvSpPr>
          <p:cNvPr id="116753" name="Rectangle 17"/>
          <p:cNvSpPr>
            <a:spLocks noChangeArrowheads="1"/>
          </p:cNvSpPr>
          <p:nvPr/>
        </p:nvSpPr>
        <p:spPr bwMode="auto">
          <a:xfrm>
            <a:off x="611188" y="5245100"/>
            <a:ext cx="77041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/>
              <a:t>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结论：五元杂环化合物的亲电取代反应活性高，所以，一般选用弱的亲电试剂、在低温条件下、采用溶剂稀释时反应，以防止五元杂环化合物氧化或聚合。</a:t>
            </a:r>
            <a:r>
              <a:rPr kumimoji="1" lang="zh-CN" altLang="en-US"/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68D2-CB6D-4FE9-8BAC-C8AA5E037329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6" grpId="0"/>
      <p:bldP spid="1167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1341438"/>
          <a:ext cx="58356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CS ChemDraw Drawing" r:id="rId3" imgW="5664200" imgH="1752600" progId="ChemDraw.Document.6.0">
                  <p:embed/>
                </p:oleObj>
              </mc:Choice>
              <mc:Fallback>
                <p:oleObj name="CS ChemDraw Drawing" r:id="rId3" imgW="5664200" imgH="17526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41438"/>
                        <a:ext cx="58356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3141663"/>
          <a:ext cx="58372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CS ChemDraw Drawing" r:id="rId5" imgW="5689600" imgH="965200" progId="ChemDraw.Document.6.0">
                  <p:embed/>
                </p:oleObj>
              </mc:Choice>
              <mc:Fallback>
                <p:oleObj name="CS ChemDraw Drawing" r:id="rId5" imgW="5689600" imgH="9652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1663"/>
                        <a:ext cx="58372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365625"/>
          <a:ext cx="58324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CS ChemDraw Drawing" r:id="rId7" imgW="5689600" imgH="1130300" progId="ChemDraw.Document.6.0">
                  <p:embed/>
                </p:oleObj>
              </mc:Choice>
              <mc:Fallback>
                <p:oleObj name="CS ChemDraw Drawing" r:id="rId7" imgW="5689600" imgH="11303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58324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4A8F4-C6CD-4A69-B47C-1F7EDBB1B4CA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684213" y="26035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加成反应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755650" y="908050"/>
            <a:ext cx="464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亲双烯加成反应 （了解内容）</a:t>
            </a:r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179388" y="5589588"/>
            <a:ext cx="84836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一般认为：呋喃较易发生亲双烯加成反应，吡咯也能和活性较大的亲双烯体发生反应，噻吩不易发生反应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88A11-B564-4FAB-9500-0EF27901EBEC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7" grpId="0"/>
      <p:bldP spid="1208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36B4D-5E81-443A-81A4-A3C8F17EA020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539750" y="333375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催化加氢反应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59693" y="997803"/>
            <a:ext cx="84246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呋喃、吡咯较易发生反应，噻吩能使催化剂中毒，在特殊催化下发生反应。</a:t>
            </a: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268538" y="2205038"/>
          <a:ext cx="4248150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CS ChemDraw Drawing" r:id="rId3" imgW="3492500" imgH="2794000" progId="ChemDraw.Document.6.0">
                  <p:embed/>
                </p:oleObj>
              </mc:Choice>
              <mc:Fallback>
                <p:oleObj name="CS ChemDraw Drawing" r:id="rId3" imgW="3492500" imgH="27940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4248150" cy="339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259B-EFA1-403D-9324-949A09ABD3B6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031" name="Object 55"/>
          <p:cNvGraphicFramePr>
            <a:graphicFrameLocks noGrp="1" noChangeAspect="1"/>
          </p:cNvGraphicFramePr>
          <p:nvPr>
            <p:ph sz="half" idx="1"/>
          </p:nvPr>
        </p:nvGraphicFramePr>
        <p:xfrm>
          <a:off x="2124075" y="2212975"/>
          <a:ext cx="46783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8" name="CS ChemDraw Drawing" r:id="rId3" imgW="5575300" imgH="1460500" progId="ChemDraw.Document.6.0">
                  <p:embed/>
                </p:oleObj>
              </mc:Choice>
              <mc:Fallback>
                <p:oleObj name="CS ChemDraw Drawing" r:id="rId3" imgW="5575300" imgH="1460500" progId="ChemDraw.Document.6.0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12975"/>
                        <a:ext cx="46783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3" name="Object 57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6675" y="3933056"/>
          <a:ext cx="66881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9" name="CS ChemDraw Drawing" r:id="rId5" imgW="6184900" imgH="749300" progId="ChemDraw.Document.6.0">
                  <p:embed/>
                </p:oleObj>
              </mc:Choice>
              <mc:Fallback>
                <p:oleObj name="CS ChemDraw Drawing" r:id="rId5" imgW="6184900" imgH="749300" progId="ChemDraw.Document.6.0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933056"/>
                        <a:ext cx="66881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850BA-8FE0-4481-ACBD-3EDFFC2C9FE8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611188" y="34290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康尼查罗反应</a:t>
            </a:r>
          </a:p>
        </p:txBody>
      </p:sp>
      <p:sp>
        <p:nvSpPr>
          <p:cNvPr id="127029" name="Rectangle 53"/>
          <p:cNvSpPr>
            <a:spLocks noChangeArrowheads="1"/>
          </p:cNvSpPr>
          <p:nvPr/>
        </p:nvSpPr>
        <p:spPr bwMode="auto">
          <a:xfrm>
            <a:off x="611188" y="88356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糠醛（呋喃甲醛）</a:t>
            </a:r>
          </a:p>
        </p:txBody>
      </p:sp>
      <p:sp>
        <p:nvSpPr>
          <p:cNvPr id="127030" name="Rectangle 54"/>
          <p:cNvSpPr>
            <a:spLocks noChangeArrowheads="1"/>
          </p:cNvSpPr>
          <p:nvPr/>
        </p:nvSpPr>
        <p:spPr bwMode="auto">
          <a:xfrm>
            <a:off x="684213" y="1383556"/>
            <a:ext cx="80645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无色液体，易被空气氧化，在水中的溶解度 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9%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，可通过戊糖脱水制得。</a:t>
            </a:r>
          </a:p>
        </p:txBody>
      </p:sp>
      <p:sp>
        <p:nvSpPr>
          <p:cNvPr id="127036" name="Rectangle 60"/>
          <p:cNvSpPr>
            <a:spLocks noChangeArrowheads="1"/>
          </p:cNvSpPr>
          <p:nvPr/>
        </p:nvSpPr>
        <p:spPr bwMode="auto">
          <a:xfrm>
            <a:off x="684213" y="4876056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鉴别：</a:t>
            </a:r>
          </a:p>
        </p:txBody>
      </p:sp>
      <p:sp>
        <p:nvSpPr>
          <p:cNvPr id="127037" name="Rectangle 61"/>
          <p:cNvSpPr>
            <a:spLocks noChangeArrowheads="1"/>
          </p:cNvSpPr>
          <p:nvPr/>
        </p:nvSpPr>
        <p:spPr bwMode="auto">
          <a:xfrm>
            <a:off x="755650" y="5300663"/>
            <a:ext cx="8099425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土伦试剂：生成银镜。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斐林试剂：生成</a:t>
            </a:r>
            <a:r>
              <a:rPr kumimoji="1" lang="zh-CN" altLang="en-US" sz="2400" b="1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红色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沉淀。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醋酸存在下加入苯胺，显</a:t>
            </a:r>
            <a:r>
              <a:rPr kumimoji="1" lang="zh-CN" altLang="en-US" sz="2400" b="1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红色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353C7-6AC5-4521-AE70-C12193260F9F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84213" y="260350"/>
            <a:ext cx="3809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常见的五元杂环化合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127029" grpId="0"/>
      <p:bldP spid="127030" grpId="0"/>
      <p:bldP spid="127036" grpId="0"/>
      <p:bldP spid="127037" grpId="0" bldLvl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3068638"/>
          <a:ext cx="211137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2" name="CS ChemDraw Drawing" r:id="rId3" imgW="1663700" imgH="2032000" progId="ChemDraw.Document.6.0">
                  <p:embed/>
                </p:oleObj>
              </mc:Choice>
              <mc:Fallback>
                <p:oleObj name="CS ChemDraw Drawing" r:id="rId3" imgW="1663700" imgH="20320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2111375" cy="259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500563" y="2565400"/>
          <a:ext cx="35052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name="CS ChemDraw Drawing" r:id="rId5" imgW="4686300" imgH="4584700" progId="ChemDraw.Document.6.0">
                  <p:embed/>
                </p:oleObj>
              </mc:Choice>
              <mc:Fallback>
                <p:oleObj name="CS ChemDraw Drawing" r:id="rId5" imgW="4686300" imgH="45847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65400"/>
                        <a:ext cx="35052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1F622-1078-495E-B35E-AA1034452E40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827088" y="47625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啉化合物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539750" y="1125538"/>
            <a:ext cx="7993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啉化合物在自然界分布极为广泛：叶绿素、血红素、维生素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12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细胞色素等都含有基本结构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吩环。卟啉具有重要的生理作用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ED3E8-7CE9-46E9-8832-891AF8EF5B5C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0" name="Object 4"/>
          <p:cNvGraphicFramePr>
            <a:graphicFrameLocks noGrp="1" noChangeAspect="1"/>
          </p:cNvGraphicFramePr>
          <p:nvPr>
            <p:ph/>
          </p:nvPr>
        </p:nvGraphicFramePr>
        <p:xfrm>
          <a:off x="1209299" y="1196752"/>
          <a:ext cx="6725402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7" name="CS ChemDraw Drawing" r:id="rId3" imgW="6718300" imgH="4470400" progId="ChemDraw.Document.6.0">
                  <p:embed/>
                </p:oleObj>
              </mc:Choice>
              <mc:Fallback>
                <p:oleObj name="CS ChemDraw Drawing" r:id="rId3" imgW="6718300" imgH="44704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99" y="1196752"/>
                        <a:ext cx="6725402" cy="446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53BB6-4B4F-4608-BEAA-8E0AEC65997A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6BC7-21A7-463A-A38E-EBD87A7B42E6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95513" y="1557338"/>
          <a:ext cx="381635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CS ChemDraw Drawing" r:id="rId3" imgW="4013200" imgH="2374900" progId="ChemDraw.Document.6.0">
                  <p:embed/>
                </p:oleObj>
              </mc:Choice>
              <mc:Fallback>
                <p:oleObj name="CS ChemDraw Drawing" r:id="rId3" imgW="4013200" imgH="23749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57338"/>
                        <a:ext cx="381635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2401516" y="4235334"/>
          <a:ext cx="4340968" cy="241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CS ChemDraw Drawing" r:id="rId5" imgW="3140075" imgH="1745615" progId="ChemDraw.Document.6.0">
                  <p:embed/>
                </p:oleObj>
              </mc:Choice>
              <mc:Fallback>
                <p:oleObj name="CS ChemDraw Drawing" r:id="rId5" imgW="3140075" imgH="174561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516" y="4235334"/>
                        <a:ext cx="4340968" cy="241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540F7-7E23-4185-AD21-6705D6873123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908175" y="4445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anose="02010609060101010101" pitchFamily="49" charset="-122"/>
                <a:cs typeface="Arial" panose="020B0604020202020204" pitchFamily="34" charset="0"/>
              </a:rPr>
              <a:t>四、六元杂环化合物的化学性质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3132138" y="549275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化学性质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23850" y="1052513"/>
            <a:ext cx="578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碱性：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pK</a:t>
            </a:r>
            <a:r>
              <a:rPr kumimoji="1" lang="en-US" altLang="zh-CN" sz="2400" b="1" baseline="-25000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= 8.1(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强于苯胺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323850" y="3763963"/>
            <a:ext cx="389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氮上发生的反应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1EC90-B3F3-41BB-AB9C-20C427DCB4A6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  <p:bldP spid="139270" grpId="0"/>
      <p:bldP spid="1392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04726" y="1553344"/>
            <a:ext cx="8334548" cy="1371600"/>
          </a:xfrm>
          <a:effectLst/>
        </p:spPr>
        <p:txBody>
          <a:bodyPr>
            <a:no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亲电取代反应活性低；</a:t>
            </a:r>
          </a:p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由于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lang="en-US" altLang="zh-CN" sz="2400" b="1" baseline="30000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杂化轨道上的电子可与水形成氢键，吡啶与水互溶。</a:t>
            </a:r>
            <a:endParaRPr lang="en-US" altLang="zh-CN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环系的亲电取代反应比苯的活性低，发生在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kumimoji="1"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6723F-AE04-407D-A0D9-64F896C35BC1}" type="slidenum">
              <a:rPr lang="en-US" altLang="zh-CN"/>
              <a:t>27</a:t>
            </a:fld>
            <a:endParaRPr lang="en-US" altLang="zh-CN"/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6322640" y="382290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5" name="Document" r:id="rId3" imgW="1104900" imgH="685800" progId="ChemWindow.Document">
                  <p:embed/>
                </p:oleObj>
              </mc:Choice>
              <mc:Fallback>
                <p:oleObj name="Document" r:id="rId3" imgW="1104900" imgH="68580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382290"/>
                        <a:ext cx="2209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249615" y="166390"/>
          <a:ext cx="1905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6" name="Document" r:id="rId5" imgW="1314450" imgH="1257300" progId="ChemWindow.Document">
                  <p:embed/>
                </p:oleObj>
              </mc:Choice>
              <mc:Fallback>
                <p:oleObj name="Document" r:id="rId5" imgW="1314450" imgH="1257300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615" y="166390"/>
                        <a:ext cx="19050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7098927" y="1217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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6565527" y="114111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5955927" y="836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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539750" y="549275"/>
            <a:ext cx="389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亲电取代反应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152B5-4030-479A-87E3-564E6F7BF9C8}" type="datetime11">
              <a:rPr lang="zh-CN" altLang="en-US" smtClean="0"/>
              <a:t>21:55:3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60" y="2852936"/>
            <a:ext cx="4320480" cy="12961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768" y="4149080"/>
            <a:ext cx="8748464" cy="94659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15061" y="5157192"/>
            <a:ext cx="1877219" cy="38983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5821" y="5514135"/>
            <a:ext cx="5412358" cy="1299241"/>
          </a:xfrm>
          <a:prstGeom prst="rect">
            <a:avLst/>
          </a:prstGeom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  <p:bldP spid="152584" grpId="0" autoUpdateAnimBg="0"/>
      <p:bldP spid="152585" grpId="0" autoUpdateAnimBg="0"/>
      <p:bldP spid="152586" grpId="0" autoUpdateAnimBg="0"/>
      <p:bldP spid="1525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981075"/>
            <a:ext cx="6502400" cy="414338"/>
          </a:xfrm>
          <a:effectLst/>
        </p:spPr>
        <p:txBody>
          <a:bodyPr>
            <a:no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. </a:t>
            </a:r>
            <a:r>
              <a:rPr kumimoji="1" lang="zh-CN" altLang="en-US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环系的</a:t>
            </a:r>
            <a:r>
              <a:rPr lang="zh-CN" altLang="en-US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核取代反应</a:t>
            </a:r>
          </a:p>
        </p:txBody>
      </p:sp>
      <p:sp>
        <p:nvSpPr>
          <p:cNvPr id="15360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971257" y="2919020"/>
            <a:ext cx="3852862" cy="1978025"/>
          </a:xfrm>
        </p:spPr>
        <p:txBody>
          <a:bodyPr>
            <a:normAutofit lnSpcReduction="10000"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的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核取代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反应发生在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和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  <a:endParaRPr lang="en-US" altLang="zh-CN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的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电取代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反应发生在 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D2A9D-8C43-4084-81BB-567060AD9C00}" type="slidenum">
              <a:rPr lang="en-US" altLang="zh-CN"/>
              <a:t>28</a:t>
            </a:fld>
            <a:endParaRPr lang="en-US" altLang="zh-CN"/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1042988" y="1989138"/>
          <a:ext cx="33782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Document" r:id="rId3" imgW="2162175" imgH="2438400" progId="ChemWindow.Document">
                  <p:embed/>
                </p:oleObj>
              </mc:Choice>
              <mc:Fallback>
                <p:oleObj name="Document" r:id="rId3" imgW="2162175" imgH="243840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3782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0DEC4-FDC4-4831-86D3-6CB683DE4CC6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CFC8B-B015-4064-B6F7-FFB47B667824}" type="slidenum">
              <a:rPr lang="en-US" altLang="zh-CN"/>
              <a:t>29</a:t>
            </a:fld>
            <a:endParaRPr lang="en-US" altLang="zh-CN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395288" y="332656"/>
            <a:ext cx="2691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5.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环系的氧化</a:t>
            </a:r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1475656" y="891576"/>
          <a:ext cx="4270698" cy="130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7" name="CS ChemDraw Drawing" r:id="rId3" imgW="4495800" imgH="1371600" progId="ChemDraw.Document.6.0">
                  <p:embed/>
                </p:oleObj>
              </mc:Choice>
              <mc:Fallback>
                <p:oleObj name="CS ChemDraw Drawing" r:id="rId3" imgW="4495800" imgH="13716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91576"/>
                        <a:ext cx="4270698" cy="130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11BD7-48E1-4DBC-AA72-72C2BBE19159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76628" y="1180406"/>
            <a:ext cx="1981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吡啶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N-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氧化物</a:t>
            </a:r>
          </a:p>
          <a:p>
            <a:pPr>
              <a:spcBef>
                <a:spcPct val="3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氧化吡啶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1708" y="2392014"/>
            <a:ext cx="4880584" cy="27363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761" y="5356670"/>
            <a:ext cx="4112478" cy="131197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79" name="Object 47"/>
          <p:cNvGraphicFramePr>
            <a:graphicFrameLocks noGrp="1" noChangeAspect="1"/>
          </p:cNvGraphicFramePr>
          <p:nvPr>
            <p:ph/>
          </p:nvPr>
        </p:nvGraphicFramePr>
        <p:xfrm>
          <a:off x="1908175" y="1196752"/>
          <a:ext cx="53276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8" name="CS ChemDraw Drawing" r:id="rId3" imgW="5029200" imgH="1270000" progId="ChemDraw.Document.6.0">
                  <p:embed/>
                </p:oleObj>
              </mc:Choice>
              <mc:Fallback>
                <p:oleObj name="CS ChemDraw Drawing" r:id="rId3" imgW="5029200" imgH="1270000" progId="ChemDraw.Document.6.0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752"/>
                        <a:ext cx="53276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6C4B-E0A1-49E6-BA5E-902567F6A38B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95276" name="Rectangle 44"/>
          <p:cNvSpPr>
            <a:spLocks noChangeArrowheads="1"/>
          </p:cNvSpPr>
          <p:nvPr/>
        </p:nvSpPr>
        <p:spPr bwMode="auto">
          <a:xfrm>
            <a:off x="431800" y="188640"/>
            <a:ext cx="82804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二元酸酐、内酰胺、内酯虽具有环状结构和成环的杂原子，但它们在水中易水解开环。因此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不属于杂环化合物。</a:t>
            </a:r>
          </a:p>
        </p:txBody>
      </p:sp>
      <p:sp>
        <p:nvSpPr>
          <p:cNvPr id="95278" name="Rectangle 46"/>
          <p:cNvSpPr>
            <a:spLocks noChangeArrowheads="1"/>
          </p:cNvSpPr>
          <p:nvPr/>
        </p:nvSpPr>
        <p:spPr bwMode="auto">
          <a:xfrm>
            <a:off x="467518" y="3061320"/>
            <a:ext cx="8208963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天然化合物中有很大部分含有杂环结构，叶绿素、血红素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D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R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部分维生素、中草药中的有效成分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生物碱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抗生素、植物色素等。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2062825" y="4461893"/>
          <a:ext cx="5018348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9" name="CS ChemDraw Drawing" r:id="rId5" imgW="4485005" imgH="1905000" progId="ChemDraw.Document.6.0">
                  <p:embed/>
                </p:oleObj>
              </mc:Choice>
              <mc:Fallback>
                <p:oleObj name="CS ChemDraw Drawing" r:id="rId5" imgW="4485005" imgH="19050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25" y="4461893"/>
                        <a:ext cx="5018348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9A326-6EE9-48A5-8432-E95834E2BC0A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5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4772A-ABDD-4F83-986C-600E73F3F2F4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539750" y="260350"/>
            <a:ext cx="26068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.</a:t>
            </a:r>
            <a:r>
              <a:rPr lang="zh-CN" altLang="en-US" sz="2400" b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环系的还原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A6432-76FD-4B90-BDA6-AD10364E4C11}" type="datetime11">
              <a:rPr lang="zh-CN" altLang="en-US" smtClean="0"/>
              <a:t>21:55:39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896" y="1020243"/>
            <a:ext cx="6444208" cy="240875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231" y="3861048"/>
            <a:ext cx="6714492" cy="234829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C8977-B929-4804-85A4-82DC34E4BF0A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611188" y="764704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7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喹啉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的化学性质</a:t>
            </a:r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66294"/>
              </p:ext>
            </p:extLst>
          </p:nvPr>
        </p:nvGraphicFramePr>
        <p:xfrm>
          <a:off x="1116013" y="1413917"/>
          <a:ext cx="70580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CS ChemDraw Drawing" r:id="rId3" imgW="7073900" imgH="1244600" progId="ChemDraw.Document.6.0">
                  <p:embed/>
                </p:oleObj>
              </mc:Choice>
              <mc:Fallback>
                <p:oleObj name="CS ChemDraw Drawing" r:id="rId3" imgW="7073900" imgH="12446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3917"/>
                        <a:ext cx="70580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64943"/>
              </p:ext>
            </p:extLst>
          </p:nvPr>
        </p:nvGraphicFramePr>
        <p:xfrm>
          <a:off x="1619250" y="2637879"/>
          <a:ext cx="6624638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1" name="CS ChemDraw Drawing" r:id="rId5" imgW="8153400" imgH="4343400" progId="ChemDraw.Document.6.0">
                  <p:embed/>
                </p:oleObj>
              </mc:Choice>
              <mc:Fallback>
                <p:oleObj name="CS ChemDraw Drawing" r:id="rId5" imgW="8153400" imgH="43434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7879"/>
                        <a:ext cx="6624638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63B59-2F9A-4B33-88AE-DFD0E23F998E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8E8EB-B72A-4962-81EB-1CBECA059959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BACF2-62EE-44B3-90F1-9083B508CF69}" type="datetime11">
              <a:rPr lang="zh-CN" altLang="en-US" smtClean="0"/>
              <a:t>21:55:39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717032"/>
            <a:ext cx="6714492" cy="23482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7709" y="1052736"/>
            <a:ext cx="5868581" cy="187220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3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89263" y="620713"/>
          <a:ext cx="2085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4" name="CS ChemDraw Drawing" r:id="rId3" imgW="2311400" imgH="889000" progId="ChemDraw.Document.6.0">
                  <p:embed/>
                </p:oleObj>
              </mc:Choice>
              <mc:Fallback>
                <p:oleObj name="CS ChemDraw Drawing" r:id="rId3" imgW="2311400" imgH="8890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620713"/>
                        <a:ext cx="20859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2636838"/>
          <a:ext cx="47529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5" name="CS ChemDraw Drawing" r:id="rId5" imgW="5588000" imgH="1625600" progId="ChemDraw.Document.6.0">
                  <p:embed/>
                </p:oleObj>
              </mc:Choice>
              <mc:Fallback>
                <p:oleObj name="CS ChemDraw Drawing" r:id="rId5" imgW="5588000" imgH="16256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47529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4077072"/>
          <a:ext cx="52927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6" name="CS ChemDraw Drawing" r:id="rId7" imgW="6350000" imgH="1625600" progId="ChemDraw.Document.6.0">
                  <p:embed/>
                </p:oleObj>
              </mc:Choice>
              <mc:Fallback>
                <p:oleObj name="CS ChemDraw Drawing" r:id="rId7" imgW="6350000" imgH="16256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7072"/>
                        <a:ext cx="52927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477963" y="5443910"/>
          <a:ext cx="55403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7" name="CS ChemDraw Drawing" r:id="rId9" imgW="6578600" imgH="1625600" progId="ChemDraw.Document.6.0">
                  <p:embed/>
                </p:oleObj>
              </mc:Choice>
              <mc:Fallback>
                <p:oleObj name="CS ChemDraw Drawing" r:id="rId9" imgW="6578600" imgH="162560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443910"/>
                        <a:ext cx="55403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4C0DE-DBD5-4BF8-94A4-6397B34A3E9E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339975" y="44450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楷体" panose="02010609060101010101" pitchFamily="49" charset="-122"/>
                <a:cs typeface="Arial" panose="020B0604020202020204" pitchFamily="34" charset="0"/>
              </a:rPr>
              <a:t>五、其它杂环化合物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539750" y="1406525"/>
            <a:ext cx="8208963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具有弱碱性，嘧啶环本身不存在于自然界。但其衍生物广泛分布于动植物体内。是组成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DNA/RNA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的重要部分，嘧啶的羟基、氨基衍生物在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DNA/RNA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内称为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碱基。有三种形式：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84213" y="620713"/>
            <a:ext cx="113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嘧啶</a:t>
            </a:r>
            <a:endParaRPr kumimoji="1"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0AEF5-2E8D-44A1-8CFA-4EB75E6142EB}" type="datetime11">
              <a:rPr lang="zh-CN" altLang="en-US" smtClean="0"/>
              <a:t>21:55: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01" grpId="0"/>
      <p:bldP spid="1577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476250"/>
          <a:ext cx="374491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1" name="CS ChemDraw Drawing" r:id="rId3" imgW="3937000" imgH="1689100" progId="ChemDraw.Document.6.0">
                  <p:embed/>
                </p:oleObj>
              </mc:Choice>
              <mc:Fallback>
                <p:oleObj name="CS ChemDraw Drawing" r:id="rId3" imgW="3937000" imgH="16891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6250"/>
                        <a:ext cx="3744913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4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5084763"/>
          <a:ext cx="48244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2" name="CS ChemDraw Drawing" r:id="rId5" imgW="4953000" imgH="1282700" progId="ChemDraw.Document.6.0">
                  <p:embed/>
                </p:oleObj>
              </mc:Choice>
              <mc:Fallback>
                <p:oleObj name="CS ChemDraw Drawing" r:id="rId5" imgW="4953000" imgH="128270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4763"/>
                        <a:ext cx="4824412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7C8A6-BD66-4690-84DA-4849D3F0D554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84213" y="620713"/>
            <a:ext cx="113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嘌呤</a:t>
            </a:r>
            <a:endParaRPr kumimoji="1"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539750" y="2060575"/>
            <a:ext cx="8135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纯嘌呤环在自然界不存在，嘌呤的衍生物广泛存在于动植物体内。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539750" y="2997200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水溶液呈中性，但可与碱或酸反应成盐。其羟基和氨基衍生物是组成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DNA/RNA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的碱基。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684213" y="4005263"/>
            <a:ext cx="799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尿酸   存在于鸟类及爬虫类的排泄物中，含量很多，人尿中也含少量。</a:t>
            </a:r>
            <a:r>
              <a:rPr kumimoji="1" lang="zh-CN" altLang="en-US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E2BF-B1F2-451E-921F-7079B066DCFC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/>
      <p:bldP spid="163847" grpId="0"/>
      <p:bldP spid="163849" grpId="0"/>
      <p:bldP spid="1638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101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96139" y="4231322"/>
          <a:ext cx="6351722" cy="171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CS ChemDraw Drawing" r:id="rId3" imgW="7327900" imgH="1993900" progId="ChemDraw.Document.6.0">
                  <p:embed/>
                </p:oleObj>
              </mc:Choice>
              <mc:Fallback>
                <p:oleObj name="CS ChemDraw Drawing" r:id="rId3" imgW="7327900" imgH="19939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39" y="4231322"/>
                        <a:ext cx="6351722" cy="171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125538"/>
          <a:ext cx="44640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CS ChemDraw Drawing" r:id="rId5" imgW="4483100" imgH="1308100" progId="ChemDraw.Document.6.0">
                  <p:embed/>
                </p:oleObj>
              </mc:Choice>
              <mc:Fallback>
                <p:oleObj name="CS ChemDraw Drawing" r:id="rId5" imgW="4483100" imgH="13081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4464050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F04E9-40BF-4A26-8F85-5599FC99A936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611188" y="2819400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/>
              <a:t>(3)</a:t>
            </a:r>
            <a:r>
              <a:rPr kumimoji="1" lang="en-US" altLang="zh-CN" b="1"/>
              <a:t>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咖啡碱、茶碱和可可碱   三者都是黄嘌呤的甲基衍生物，存在于茶叶、咖啡和可可中，它们有兴奋中枢作用，其中以咖啡碱的作用最强。</a:t>
            </a: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611188" y="484188"/>
            <a:ext cx="66103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en-US" altLang="zh-CN" sz="2400" b="1"/>
              <a:t>(2)</a:t>
            </a:r>
            <a:r>
              <a:rPr kumimoji="1" lang="en-US" altLang="zh-CN" b="1"/>
              <a:t>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黄嘌呤  存在于茶叶及动植物组织和人尿中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E6707-013A-4C60-8E85-D6605B293F4D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10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687513" y="1700213"/>
          <a:ext cx="6049962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CS ChemDraw Drawing" r:id="rId3" imgW="3446145" imgH="842645" progId="ChemDraw.Document.6.0">
                  <p:embed/>
                </p:oleObj>
              </mc:Choice>
              <mc:Fallback>
                <p:oleObj name="CS ChemDraw Drawing" r:id="rId3" imgW="3446145" imgH="84264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700213"/>
                        <a:ext cx="6049962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860800"/>
          <a:ext cx="63357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CS ChemDraw Drawing" r:id="rId5" imgW="6350000" imgH="1333500" progId="ChemDraw.Document.6.0">
                  <p:embed/>
                </p:oleObj>
              </mc:Choice>
              <mc:Fallback>
                <p:oleObj name="CS ChemDraw Drawing" r:id="rId5" imgW="6350000" imgH="13335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6335712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23F74-55AC-49A5-B89B-C033F3DD7AFB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971550" y="692150"/>
            <a:ext cx="7646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/>
              <a:t>(4)</a:t>
            </a:r>
            <a:r>
              <a:rPr kumimoji="1" lang="en-US" altLang="zh-CN" b="1" dirty="0"/>
              <a:t>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腺嘌呤和鸟嘌呤    是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DNA/RNA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中的两种重要碱基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A3B2C-8EB2-4890-9123-9AD2A4CD1E0F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E134E-81DD-4DEB-97E1-FE76035BCC90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一、分类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339975" y="260350"/>
            <a:ext cx="563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一节 杂环化合物的分类和命名</a:t>
            </a:r>
            <a:r>
              <a:rPr kumimoji="1" lang="zh-CN" altLang="en-US" sz="28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060450" y="1340768"/>
          <a:ext cx="7023100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CS ChemDraw Drawing" r:id="rId4" imgW="4254500" imgH="2626360" progId="ChemDraw.Document.6.0">
                  <p:embed/>
                </p:oleObj>
              </mc:Choice>
              <mc:Fallback>
                <p:oleObj name="CS ChemDraw Drawing" r:id="rId4" imgW="4254500" imgH="26263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40768"/>
                        <a:ext cx="7023100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20081" y="5879657"/>
            <a:ext cx="6103838" cy="426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ts val="900"/>
              </a:spcBef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原子类型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含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杂环、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环、含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环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A2E58-6ABA-4358-BAF5-53DF148A34A4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  <p:bldP spid="757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E134E-81DD-4DEB-97E1-FE76035BCC90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755650" y="227211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二、命名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900113" y="956172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 音译法：在同音汉字左边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+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口字。</a:t>
            </a: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692274" y="1905894"/>
          <a:ext cx="5759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9" name="CS ChemDraw Drawing" r:id="rId3" imgW="5105400" imgH="1295400" progId="ChemDraw.Document.6.0">
                  <p:embed/>
                </p:oleObj>
              </mc:Choice>
              <mc:Fallback>
                <p:oleObj name="CS ChemDraw Drawing" r:id="rId3" imgW="5105400" imgH="12954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4" y="1905894"/>
                        <a:ext cx="57594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2185058" y="4210150"/>
          <a:ext cx="4773883" cy="173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0" name="CS ChemDraw Drawing" r:id="rId5" imgW="2233295" imgH="815975" progId="ChemDraw.Document.6.0">
                  <p:embed/>
                </p:oleObj>
              </mc:Choice>
              <mc:Fallback>
                <p:oleObj name="CS ChemDraw Drawing" r:id="rId5" imgW="2233295" imgH="815975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058" y="4210150"/>
                        <a:ext cx="4773883" cy="1739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F5296-D569-4157-AEDE-5D9263BB1999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BD225-BB35-4D6C-9557-76E33FAD0B94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39750" y="260648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 杂环及环上取代基的编号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15516" y="992791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母体中杂环的编号：</a:t>
            </a:r>
            <a:r>
              <a:rPr kumimoji="1" lang="zh-CN" altLang="en-US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杂原子的编号为</a:t>
            </a:r>
            <a:r>
              <a:rPr kumimoji="1" lang="en-US" altLang="zh-CN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900113" y="1557636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杂原子邻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位的碳原子也可依次用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α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β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γ</a:t>
            </a:r>
            <a:r>
              <a:rPr kumimoji="1" lang="en-US" altLang="zh-CN" sz="2400" b="1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…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编号。</a:t>
            </a:r>
            <a:endParaRPr kumimoji="1"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27088" y="2421236"/>
          <a:ext cx="756126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CS ChemDraw Drawing" r:id="rId3" imgW="7239000" imgH="1739900" progId="ChemDraw.Document.6.0">
                  <p:embed/>
                </p:oleObj>
              </mc:Choice>
              <mc:Fallback>
                <p:oleObj name="CS ChemDraw Drawing" r:id="rId3" imgW="7239000" imgH="173990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1236"/>
                        <a:ext cx="7561262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15516" y="4869160"/>
            <a:ext cx="8712968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含多个相同杂原子时，编号时应使杂原子所在的位次最小；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有不同杂原子时，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次序编号；</a:t>
            </a:r>
            <a:endPara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连有不同的取代基时，其编号按次序规则和最低系列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356D2-C24A-4353-B7BE-7735DDB7320B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/>
      <p:bldP spid="8204" grpId="0" autoUpdateAnimBg="0"/>
      <p:bldP spid="82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D58B0-E32C-46FB-A0E3-F772FB1BA6BB}" type="slidenum">
              <a:rPr lang="en-US" altLang="zh-CN"/>
              <a:t>7</a:t>
            </a:fld>
            <a:endParaRPr lang="en-US" altLang="zh-CN"/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134434" y="548680"/>
          <a:ext cx="687513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CS ChemDraw Drawing" r:id="rId3" imgW="5765800" imgH="1282700" progId="ChemDraw.Document.6.0">
                  <p:embed/>
                </p:oleObj>
              </mc:Choice>
              <mc:Fallback>
                <p:oleObj name="CS ChemDraw Drawing" r:id="rId3" imgW="5765800" imgH="12827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434" y="548680"/>
                        <a:ext cx="6875131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39083" y="2771985"/>
          <a:ext cx="8265832" cy="14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CS ChemDraw Drawing" r:id="rId5" imgW="6794500" imgH="1193800" progId="ChemDraw.Document.6.0">
                  <p:embed/>
                </p:oleObj>
              </mc:Choice>
              <mc:Fallback>
                <p:oleObj name="CS ChemDraw Drawing" r:id="rId5" imgW="6794500" imgH="119380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83" y="2771985"/>
                        <a:ext cx="8265832" cy="14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135913" y="5075931"/>
          <a:ext cx="4872172" cy="12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CS ChemDraw Drawing" r:id="rId7" imgW="3606800" imgH="927100" progId="ChemDraw.Document.6.0">
                  <p:embed/>
                </p:oleObj>
              </mc:Choice>
              <mc:Fallback>
                <p:oleObj name="CS ChemDraw Drawing" r:id="rId7" imgW="3606800" imgH="92710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13" y="5075931"/>
                        <a:ext cx="4872172" cy="1233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4EEF2-3EAA-484A-A44F-E5F61051B9C0}" type="datetime11">
              <a:rPr lang="zh-CN" altLang="en-US" smtClean="0"/>
              <a:t>21:55: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A9710-CCC2-4D14-8C4C-0BA6F5790632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468313" y="1628800"/>
            <a:ext cx="73088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、富电子体系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五元杂环</a:t>
            </a:r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285074" y="2221994"/>
            <a:ext cx="8573852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典型的物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咯、呋喃、噻吩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原子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杂化，平面结构，杂原子提供一对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，参与大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键的组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整个杂环形成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中心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的共轭体系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符合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的休克尔规则。因此，具有芳香性。</a:t>
            </a:r>
            <a:endParaRPr lang="el-GR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395288" y="1037416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一、杂环化合物的结构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2555875" y="260648"/>
            <a:ext cx="419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" panose="02010609060101010101" pitchFamily="49" charset="-122"/>
                <a:cs typeface="Arial" panose="020B0604020202020204" pitchFamily="34" charset="0"/>
              </a:rPr>
              <a:t>第二节 杂环化合物的性质</a:t>
            </a:r>
          </a:p>
        </p:txBody>
      </p:sp>
      <p:grpSp>
        <p:nvGrpSpPr>
          <p:cNvPr id="17" name="Group 43"/>
          <p:cNvGrpSpPr/>
          <p:nvPr/>
        </p:nvGrpSpPr>
        <p:grpSpPr bwMode="auto">
          <a:xfrm>
            <a:off x="3893268" y="4286143"/>
            <a:ext cx="4063108" cy="1828800"/>
            <a:chOff x="1680" y="2640"/>
            <a:chExt cx="1488" cy="1152"/>
          </a:xfrm>
        </p:grpSpPr>
        <p:sp>
          <p:nvSpPr>
            <p:cNvPr id="18" name="AutoShape 39"/>
            <p:cNvSpPr>
              <a:spLocks noChangeArrowheads="1"/>
            </p:cNvSpPr>
            <p:nvPr/>
          </p:nvSpPr>
          <p:spPr bwMode="auto">
            <a:xfrm>
              <a:off x="1680" y="2640"/>
              <a:ext cx="1488" cy="1152"/>
            </a:xfrm>
            <a:prstGeom prst="roundRect">
              <a:avLst>
                <a:gd name="adj" fmla="val 5417"/>
              </a:avLst>
            </a:prstGeom>
            <a:solidFill>
              <a:srgbClr val="99CCFF">
                <a:alpha val="12157"/>
              </a:srgbClr>
            </a:solidFill>
            <a:ln w="38100">
              <a:solidFill>
                <a:srgbClr val="FF0000"/>
              </a:solidFill>
              <a:prstDash val="dash"/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40"/>
            <p:cNvSpPr txBox="1">
              <a:spLocks noChangeArrowheads="1"/>
            </p:cNvSpPr>
            <p:nvPr/>
          </p:nvSpPr>
          <p:spPr bwMode="auto">
            <a:xfrm>
              <a:off x="1776" y="2688"/>
              <a:ext cx="1350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sp</a:t>
              </a:r>
              <a:r>
                <a:rPr lang="en-US" altLang="zh-CN" sz="1800" b="1" baseline="30000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杂化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每个杂原子给出</a:t>
              </a:r>
              <a:r>
                <a:rPr lang="en-US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个电子参与共轭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五元杂环具有芳香性</a:t>
              </a:r>
              <a:endPara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五元杂环是富电子体系</a:t>
              </a: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5C4C5-396C-41EB-9143-B52EC1913035}" type="datetime11">
              <a:rPr lang="zh-CN" altLang="en-US" smtClean="0"/>
              <a:t>21:55:39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4044737"/>
            <a:ext cx="2692541" cy="231161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8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98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14" grpId="0"/>
      <p:bldP spid="983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59532" y="3456164"/>
            <a:ext cx="8424935" cy="270914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由于环中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杂原子电负性较大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碳有吸电子的诱导效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I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杂原子上的孤对电子，对整个环又有给电子的共轭效应</a:t>
            </a:r>
            <a:r>
              <a: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-π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结果使杂环中碳原子的电子密度相对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苯中碳原子的高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尤其是杂原子的邻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α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称为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富电子的芳杂环，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亲电取代反应比苯容易，取代多发生在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电子密度的变化情况类似于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苯胺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907704" y="764704"/>
          <a:ext cx="322141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7" name="CS ChemDraw Drawing" r:id="rId3" imgW="3073400" imgH="2070100" progId="ChemDraw.Document.6.0">
                  <p:embed/>
                </p:oleObj>
              </mc:Choice>
              <mc:Fallback>
                <p:oleObj name="CS ChemDraw Drawing" r:id="rId3" imgW="3073400" imgH="207010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3221411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9CD2C-C1CC-4C17-8F21-973DA77C0851}" type="datetime11">
              <a:rPr lang="zh-CN" altLang="en-US" smtClean="0"/>
              <a:t>21:55:3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5292080" y="1490881"/>
            <a:ext cx="17286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碳上电子云密度最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AyYTdmZmQ4ODg0NDk1MDY4MGEwMzAwOWUyZjljNGI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832</Words>
  <Application>Microsoft Office PowerPoint</Application>
  <PresentationFormat>全屏显示(4:3)</PresentationFormat>
  <Paragraphs>189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宋体</vt:lpstr>
      <vt:lpstr>楷体</vt:lpstr>
      <vt:lpstr>等线</vt:lpstr>
      <vt:lpstr>等线 Light</vt:lpstr>
      <vt:lpstr>Arial</vt:lpstr>
      <vt:lpstr>Times New Roman</vt:lpstr>
      <vt:lpstr>Verdana</vt:lpstr>
      <vt:lpstr>Wingdings</vt:lpstr>
      <vt:lpstr>Wingdings 2</vt:lpstr>
      <vt:lpstr>自定义设计方案</vt:lpstr>
      <vt:lpstr>CS ChemDraw Drawing</vt:lpstr>
      <vt:lpstr>Document</vt:lpstr>
      <vt:lpstr>Chapter    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吡啶环系的亲核取代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upl</dc:creator>
  <cp:lastModifiedBy>du pengli</cp:lastModifiedBy>
  <cp:revision>133</cp:revision>
  <dcterms:created xsi:type="dcterms:W3CDTF">2002-12-16T06:02:00Z</dcterms:created>
  <dcterms:modified xsi:type="dcterms:W3CDTF">2023-06-01T13:5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95F704140334363BB8758B4031843DA</vt:lpwstr>
  </property>
  <property fmtid="{D5CDD505-2E9C-101B-9397-08002B2CF9AE}" pid="3" name="KSOProductBuildVer">
    <vt:lpwstr>2052-11.1.0.13703</vt:lpwstr>
  </property>
</Properties>
</file>